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5" r:id="rId1"/>
  </p:sldMasterIdLst>
  <p:notesMasterIdLst>
    <p:notesMasterId r:id="rId31"/>
  </p:notesMasterIdLst>
  <p:handoutMasterIdLst>
    <p:handoutMasterId r:id="rId32"/>
  </p:handoutMasterIdLst>
  <p:sldIdLst>
    <p:sldId id="726" r:id="rId2"/>
    <p:sldId id="762" r:id="rId3"/>
    <p:sldId id="776" r:id="rId4"/>
    <p:sldId id="777" r:id="rId5"/>
    <p:sldId id="778" r:id="rId6"/>
    <p:sldId id="779" r:id="rId7"/>
    <p:sldId id="780" r:id="rId8"/>
    <p:sldId id="782" r:id="rId9"/>
    <p:sldId id="786" r:id="rId10"/>
    <p:sldId id="732" r:id="rId11"/>
    <p:sldId id="763" r:id="rId12"/>
    <p:sldId id="787" r:id="rId13"/>
    <p:sldId id="802" r:id="rId14"/>
    <p:sldId id="784" r:id="rId15"/>
    <p:sldId id="783" r:id="rId16"/>
    <p:sldId id="788" r:id="rId17"/>
    <p:sldId id="797" r:id="rId18"/>
    <p:sldId id="798" r:id="rId19"/>
    <p:sldId id="799" r:id="rId20"/>
    <p:sldId id="800" r:id="rId21"/>
    <p:sldId id="801" r:id="rId22"/>
    <p:sldId id="803" r:id="rId23"/>
    <p:sldId id="735" r:id="rId24"/>
    <p:sldId id="790" r:id="rId25"/>
    <p:sldId id="794" r:id="rId26"/>
    <p:sldId id="791" r:id="rId27"/>
    <p:sldId id="792" r:id="rId28"/>
    <p:sldId id="793" r:id="rId29"/>
    <p:sldId id="796" r:id="rId30"/>
  </p:sldIdLst>
  <p:sldSz cx="9144000" cy="6858000" type="screen4x3"/>
  <p:notesSz cx="6946900" cy="9220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ODIN" initials="O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769" autoAdjust="0"/>
    <p:restoredTop sz="94826" autoAdjust="0"/>
  </p:normalViewPr>
  <p:slideViewPr>
    <p:cSldViewPr snapToGrid="0" snapToObjects="1" showGuides="1">
      <p:cViewPr varScale="1">
        <p:scale>
          <a:sx n="75" d="100"/>
          <a:sy n="75" d="100"/>
        </p:scale>
        <p:origin x="86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7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0009" cy="460853"/>
          </a:xfrm>
          <a:prstGeom prst="rect">
            <a:avLst/>
          </a:prstGeom>
        </p:spPr>
        <p:txBody>
          <a:bodyPr vert="horz" lIns="90544" tIns="45272" rIns="90544" bIns="4527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5320" y="0"/>
            <a:ext cx="3010009" cy="460853"/>
          </a:xfrm>
          <a:prstGeom prst="rect">
            <a:avLst/>
          </a:prstGeom>
        </p:spPr>
        <p:txBody>
          <a:bodyPr vert="horz" lIns="90544" tIns="45272" rIns="90544" bIns="45272" rtlCol="0"/>
          <a:lstStyle>
            <a:lvl1pPr algn="r">
              <a:defRPr sz="1200"/>
            </a:lvl1pPr>
          </a:lstStyle>
          <a:p>
            <a:fld id="{E6BE962C-A69F-4E2A-B52A-B5E0AB9803B8}" type="datetimeFigureOut">
              <a:rPr lang="en-US" smtClean="0"/>
              <a:pPr/>
              <a:t>7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7775"/>
            <a:ext cx="3010009" cy="460853"/>
          </a:xfrm>
          <a:prstGeom prst="rect">
            <a:avLst/>
          </a:prstGeom>
        </p:spPr>
        <p:txBody>
          <a:bodyPr vert="horz" lIns="90544" tIns="45272" rIns="90544" bIns="4527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5320" y="8757775"/>
            <a:ext cx="3010009" cy="460853"/>
          </a:xfrm>
          <a:prstGeom prst="rect">
            <a:avLst/>
          </a:prstGeom>
        </p:spPr>
        <p:txBody>
          <a:bodyPr vert="horz" lIns="90544" tIns="45272" rIns="90544" bIns="45272" rtlCol="0" anchor="b"/>
          <a:lstStyle>
            <a:lvl1pPr algn="r">
              <a:defRPr sz="1200"/>
            </a:lvl1pPr>
          </a:lstStyle>
          <a:p>
            <a:fld id="{C3E56A17-EFBB-4F9F-A0CA-1392AD3D00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4423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0324" cy="461010"/>
          </a:xfrm>
          <a:prstGeom prst="rect">
            <a:avLst/>
          </a:prstGeom>
        </p:spPr>
        <p:txBody>
          <a:bodyPr vert="horz" lIns="92373" tIns="46187" rIns="92373" bIns="4618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4969" y="0"/>
            <a:ext cx="3010324" cy="461010"/>
          </a:xfrm>
          <a:prstGeom prst="rect">
            <a:avLst/>
          </a:prstGeom>
        </p:spPr>
        <p:txBody>
          <a:bodyPr vert="horz" lIns="92373" tIns="46187" rIns="92373" bIns="46187" rtlCol="0"/>
          <a:lstStyle>
            <a:lvl1pPr algn="r">
              <a:defRPr sz="1200"/>
            </a:lvl1pPr>
          </a:lstStyle>
          <a:p>
            <a:fld id="{816FB0CF-5528-C744-A119-58E52B5EA66C}" type="datetimeFigureOut">
              <a:rPr lang="en-US" smtClean="0"/>
              <a:pPr/>
              <a:t>7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73" tIns="46187" rIns="92373" bIns="461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4690" y="4379595"/>
            <a:ext cx="5557520" cy="4149090"/>
          </a:xfrm>
          <a:prstGeom prst="rect">
            <a:avLst/>
          </a:prstGeom>
        </p:spPr>
        <p:txBody>
          <a:bodyPr vert="horz" lIns="92373" tIns="46187" rIns="92373" bIns="46187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7590"/>
            <a:ext cx="3010324" cy="461010"/>
          </a:xfrm>
          <a:prstGeom prst="rect">
            <a:avLst/>
          </a:prstGeom>
        </p:spPr>
        <p:txBody>
          <a:bodyPr vert="horz" lIns="92373" tIns="46187" rIns="92373" bIns="4618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4969" y="8757590"/>
            <a:ext cx="3010324" cy="461010"/>
          </a:xfrm>
          <a:prstGeom prst="rect">
            <a:avLst/>
          </a:prstGeom>
        </p:spPr>
        <p:txBody>
          <a:bodyPr vert="horz" lIns="92373" tIns="46187" rIns="92373" bIns="46187" rtlCol="0" anchor="b"/>
          <a:lstStyle>
            <a:lvl1pPr algn="r">
              <a:defRPr sz="1200"/>
            </a:lvl1pPr>
          </a:lstStyle>
          <a:p>
            <a:fld id="{370B2DB1-9050-F54C-8252-2890C3B0585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05443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9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 United Launch Alliance Delta II rocket carrying JPSS-1 (now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NOAA-20) 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ifts off from Space Launch Complex 2 at Vandenberg Air Force Base in California 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 November 18, 2017, at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:47 a.m. PST (4:47 a.m. EST)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539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2795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6043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4703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3404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119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5823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70B2DB1-9050-F54C-8252-2890C3B05854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687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subtitle</a:t>
            </a:r>
          </a:p>
        </p:txBody>
      </p:sp>
      <p:sp>
        <p:nvSpPr>
          <p:cNvPr id="9" name="Line 6"/>
          <p:cNvSpPr>
            <a:spLocks noChangeShapeType="1"/>
          </p:cNvSpPr>
          <p:nvPr userDrawn="1"/>
        </p:nvSpPr>
        <p:spPr bwMode="auto">
          <a:xfrm>
            <a:off x="0" y="885825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+mj-lt"/>
              <a:ea typeface="+mn-ea"/>
              <a:cs typeface="ＭＳ Ｐゴシック"/>
            </a:endParaRPr>
          </a:p>
        </p:txBody>
      </p:sp>
      <p:pic>
        <p:nvPicPr>
          <p:cNvPr id="10" name="Picture 2" descr="C:\nsun\NOAA-Transparent-Logo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050" y="11112"/>
            <a:ext cx="1693636" cy="1693636"/>
          </a:xfrm>
          <a:prstGeom prst="rect">
            <a:avLst/>
          </a:prstGeom>
          <a:noFill/>
        </p:spPr>
      </p:pic>
      <p:pic>
        <p:nvPicPr>
          <p:cNvPr id="11" name="Picture 2" descr="C:\nsun\Working\Document\STAR\STAR.LOGO.Transparent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432610" y="11638"/>
            <a:ext cx="1688660" cy="1693110"/>
          </a:xfrm>
          <a:prstGeom prst="rect">
            <a:avLst/>
          </a:prstGeom>
          <a:noFill/>
        </p:spPr>
      </p:pic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800" b="1"/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80555" y="976745"/>
            <a:ext cx="8666018" cy="5516130"/>
          </a:xfrm>
        </p:spPr>
        <p:txBody>
          <a:bodyPr/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Line 6"/>
          <p:cNvSpPr>
            <a:spLocks noChangeShapeType="1"/>
          </p:cNvSpPr>
          <p:nvPr userDrawn="1"/>
        </p:nvSpPr>
        <p:spPr bwMode="auto">
          <a:xfrm>
            <a:off x="0" y="885825"/>
            <a:ext cx="9144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latin typeface="+mj-lt"/>
              <a:ea typeface="+mn-ea"/>
              <a:cs typeface="ＭＳ Ｐゴシック"/>
            </a:endParaRPr>
          </a:p>
        </p:txBody>
      </p:sp>
      <p:pic>
        <p:nvPicPr>
          <p:cNvPr id="8" name="Picture 2" descr="C:\nsun\NOAA-Transparent-Logo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9050" y="11112"/>
            <a:ext cx="830898" cy="830898"/>
          </a:xfrm>
          <a:prstGeom prst="rect">
            <a:avLst/>
          </a:prstGeom>
          <a:noFill/>
        </p:spPr>
      </p:pic>
      <p:pic>
        <p:nvPicPr>
          <p:cNvPr id="9" name="Picture 2" descr="C:\nsun\Working\Document\STAR\STAR.LOGO.Transparent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82232" y="11638"/>
            <a:ext cx="839037" cy="841248"/>
          </a:xfrm>
          <a:prstGeom prst="rect">
            <a:avLst/>
          </a:prstGeom>
          <a:noFill/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905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4928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87669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0" y="-7938"/>
            <a:ext cx="9144000" cy="887413"/>
          </a:xfrm>
          <a:prstGeom prst="rect">
            <a:avLst/>
          </a:prstGeom>
          <a:gradFill rotWithShape="0">
            <a:gsLst>
              <a:gs pos="0">
                <a:srgbClr val="5487BD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pitchFamily="-108" charset="-128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296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/>
          <a:p>
            <a:r>
              <a:rPr lang="en-US" dirty="0"/>
              <a:t>Click to edit tit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</p:sldLayoutIdLst>
  <p:transition/>
  <p:hf hdr="0" ftr="0" dt="0"/>
  <p:txStyles>
    <p:titleStyle>
      <a:lvl1pPr algn="ctr" defTabSz="914400" rtl="0" eaLnBrk="1" latinLnBrk="0" hangingPunct="1">
        <a:spcBef>
          <a:spcPct val="0"/>
        </a:spcBef>
        <a:buNone/>
        <a:defRPr sz="32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modwrc.ch/en/research-development/solar-physics/solar-spectrum/" TargetMode="External"/><Relationship Id="rId2" Type="http://schemas.openxmlformats.org/officeDocument/2006/relationships/hyperlink" Target="http://calvalportal.ceos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hyperlink" Target="https://www.star.nesdis.noaa.gov/GOESCal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esdis.noaa.gov/content/goes-17-releases-%E2%80%98first-light%E2%80%99-imagery-its-advanced-baseline-imager-abi" TargetMode="External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ftp://jlrdata.umd.edu/pub/ATMS/" TargetMode="External"/><Relationship Id="rId2" Type="http://schemas.openxmlformats.org/officeDocument/2006/relationships/hyperlink" Target="https://sips.ssec.wisc.edu/#/products/search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ftp://jlrdata.umd.edu/pub/ATMS/CrIS/" TargetMode="Externa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OAA Satellite Cal/Val Progress Updat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Jason Choi on behalf of </a:t>
            </a:r>
          </a:p>
          <a:p>
            <a:r>
              <a:rPr lang="en-US" dirty="0"/>
              <a:t>Changyong Cao (WGCV NOAA Rep.)</a:t>
            </a:r>
          </a:p>
          <a:p>
            <a:r>
              <a:rPr lang="en-US" sz="2400" dirty="0"/>
              <a:t>With contributions from GOES and JPSS teams</a:t>
            </a:r>
          </a:p>
          <a:p>
            <a:r>
              <a:rPr lang="en-US" dirty="0"/>
              <a:t>NOAA/NESDIS/STAR</a:t>
            </a:r>
          </a:p>
        </p:txBody>
      </p:sp>
      <p:sp>
        <p:nvSpPr>
          <p:cNvPr id="4" name="Rectangle 3"/>
          <p:cNvSpPr/>
          <p:nvPr/>
        </p:nvSpPr>
        <p:spPr>
          <a:xfrm>
            <a:off x="972456" y="5961965"/>
            <a:ext cx="72825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45th CEOS Working Group on Calibration and Validation (WGCV-45)</a:t>
            </a:r>
          </a:p>
          <a:p>
            <a:pPr algn="ctr"/>
            <a:r>
              <a:rPr lang="nb-NO" dirty="0"/>
              <a:t>Perth, </a:t>
            </a:r>
            <a:r>
              <a:rPr lang="en-US" dirty="0"/>
              <a:t>Australia</a:t>
            </a:r>
            <a:r>
              <a:rPr lang="nb-NO" dirty="0"/>
              <a:t>, July 15-20, 2019 hoted by </a:t>
            </a:r>
            <a:r>
              <a:rPr lang="en-US" dirty="0"/>
              <a:t>CSIRO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AA-20  VIIRS Geo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4"/>
            <a:ext cx="8666018" cy="1040791"/>
          </a:xfrm>
        </p:spPr>
        <p:txBody>
          <a:bodyPr>
            <a:normAutofit fontScale="77500" lnSpcReduction="20000"/>
          </a:bodyPr>
          <a:lstStyle/>
          <a:p>
            <a:pPr marL="285750" indent="-285750"/>
            <a:r>
              <a:rPr lang="en-US" dirty="0">
                <a:solidFill>
                  <a:srgbClr val="00B050"/>
                </a:solidFill>
              </a:rPr>
              <a:t>NOAA-20 VIIRS geolocation errors are less than 200 meters. </a:t>
            </a:r>
          </a:p>
          <a:p>
            <a:pPr marL="285750" indent="-285750"/>
            <a:r>
              <a:rPr lang="en-US" dirty="0"/>
              <a:t>Small biases (~ 50 meters) were observed during Aug. 2018 – Feb 2019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0" y="1970335"/>
            <a:ext cx="9085630" cy="4164247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NPP VIIRS  Geo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-NPP VIIRS Provides very stable geolocation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48" y="2052198"/>
            <a:ext cx="9109052" cy="4174982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IRS Radiometric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4" y="1115642"/>
            <a:ext cx="8776635" cy="2449362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SNPP VIIRS performs well with radiometric bias mostly within 2% relative to AQUA MODIS using PICS, DCC and SNOs (double differencing with MODIS). </a:t>
            </a:r>
          </a:p>
          <a:p>
            <a:r>
              <a:rPr lang="en-US" dirty="0"/>
              <a:t>NOAA-20 VIIRS observed reflectance is consistently lower than S-NPP for all RSB by 2-3%.</a:t>
            </a:r>
          </a:p>
          <a:p>
            <a:r>
              <a:rPr lang="en-US" dirty="0"/>
              <a:t>Larger bias exists for M5 (~-4.5%) and M7 (~-4%) because S-NPP VIIRS M5 and M7 absolute calibration are biased high by ~2%.</a:t>
            </a:r>
          </a:p>
          <a:p>
            <a:r>
              <a:rPr lang="en-US" dirty="0"/>
              <a:t>Root cause of NOAA-20 VIIRS bias is most possibly attributed to prelaunch calibration and the investigation ongo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5498" y="3673050"/>
            <a:ext cx="7612431" cy="3132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23496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4228098" y="1216458"/>
            <a:ext cx="4815186" cy="2811620"/>
            <a:chOff x="4681949" y="1090327"/>
            <a:chExt cx="4393526" cy="256289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81949" y="1090327"/>
              <a:ext cx="4393526" cy="256289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8054469" y="2866717"/>
              <a:ext cx="4988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5</a:t>
              </a: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0" y="4028078"/>
            <a:ext cx="4681949" cy="2806553"/>
            <a:chOff x="86160" y="3796580"/>
            <a:chExt cx="4811233" cy="2806553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6160" y="3796580"/>
              <a:ext cx="4811233" cy="2806553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932154" y="5784310"/>
              <a:ext cx="4988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7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457200" y="15240"/>
            <a:ext cx="8229600" cy="82296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8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Validation Site - Railroad Valley Playa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322135" y="4021876"/>
            <a:ext cx="4821865" cy="2812755"/>
            <a:chOff x="75528" y="967273"/>
            <a:chExt cx="4821865" cy="281275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5528" y="967273"/>
              <a:ext cx="4821865" cy="2812755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932153" y="2969018"/>
              <a:ext cx="4988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1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12193" y="1263729"/>
            <a:ext cx="3809942" cy="2579365"/>
            <a:chOff x="512193" y="1263729"/>
            <a:chExt cx="3809942" cy="257936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2193" y="1263729"/>
              <a:ext cx="3809942" cy="2579365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512193" y="1934879"/>
              <a:ext cx="3353182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1"/>
              <a:endParaRPr lang="en-US" dirty="0"/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sz="1600" b="1" dirty="0" err="1"/>
                <a:t>Lat</a:t>
              </a:r>
              <a:r>
                <a:rPr lang="en-US" sz="1600" b="1" dirty="0"/>
                <a:t>: 38.504°N Lon: 115.692°W</a:t>
              </a: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sz="1600" b="1" dirty="0"/>
                <a:t>Nevada, USA</a:t>
              </a: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sz="1600" b="1" dirty="0"/>
                <a:t>Elevation: 1350 m </a:t>
              </a: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sz="1600" b="1" dirty="0"/>
                <a:t>Size: ~ 15 x 15 Km</a:t>
              </a: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r>
                <a:rPr lang="en-US" b="1" dirty="0"/>
                <a:t>Desert site with no vegetation</a:t>
              </a:r>
            </a:p>
            <a:p>
              <a:pPr marL="285750" indent="-285750" algn="just">
                <a:buFont typeface="Arial" panose="020B0604020202020204" pitchFamily="34" charset="0"/>
                <a:buChar char="•"/>
              </a:pPr>
              <a:endParaRPr lang="en-US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587558" y="3513886"/>
              <a:ext cx="1734577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>
                  <a:solidFill>
                    <a:schemeClr val="tx2"/>
                  </a:solidFill>
                </a:rPr>
                <a:t> Image courtesy of USG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1773831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IRS Radiometric Bi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833" y="976744"/>
            <a:ext cx="8866208" cy="313805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NOAA-20 and S-NPP VIIRS uses different solar models </a:t>
            </a:r>
          </a:p>
          <a:p>
            <a:pPr lvl="1"/>
            <a:r>
              <a:rPr lang="en-US" sz="1800" dirty="0"/>
              <a:t>S-NPP uses </a:t>
            </a:r>
            <a:r>
              <a:rPr lang="en-US" sz="1800" dirty="0" err="1"/>
              <a:t>Kurucz</a:t>
            </a:r>
            <a:r>
              <a:rPr lang="en-US" sz="1800" dirty="0"/>
              <a:t> spectrum (MODTRAN 4.0)</a:t>
            </a:r>
          </a:p>
          <a:p>
            <a:pPr lvl="1"/>
            <a:r>
              <a:rPr lang="en-US" sz="1800" dirty="0"/>
              <a:t>NOAA-20 uses </a:t>
            </a:r>
            <a:r>
              <a:rPr lang="en-US" sz="1800" dirty="0" err="1"/>
              <a:t>Thuillier</a:t>
            </a:r>
            <a:r>
              <a:rPr lang="en-US" sz="1800" dirty="0"/>
              <a:t> solar model.</a:t>
            </a:r>
          </a:p>
          <a:p>
            <a:r>
              <a:rPr lang="en-US" sz="2400" dirty="0"/>
              <a:t>Comparing radiance can result in bias due to differences in solar irradiance model.</a:t>
            </a:r>
          </a:p>
          <a:p>
            <a:pPr lvl="1"/>
            <a:r>
              <a:rPr lang="en-US" sz="1800" dirty="0"/>
              <a:t>Figure indicates bias for most of the bands; M2 suggests large bias of more than 3%.</a:t>
            </a:r>
          </a:p>
          <a:p>
            <a:r>
              <a:rPr lang="en-US" sz="2200" dirty="0"/>
              <a:t>CEOS  Solar Irradiance Model will be considered for J2 VIIRS product. </a:t>
            </a:r>
          </a:p>
          <a:p>
            <a:pPr lvl="1"/>
            <a:r>
              <a:rPr lang="en-US" sz="1800" dirty="0">
                <a:hlinkClick r:id="rId2"/>
              </a:rPr>
              <a:t>http://calvalportal.ceos.org/</a:t>
            </a:r>
            <a:r>
              <a:rPr lang="en-US" sz="1800" dirty="0"/>
              <a:t> or </a:t>
            </a:r>
            <a:r>
              <a:rPr lang="en-US" sz="1800" dirty="0">
                <a:hlinkClick r:id="rId3"/>
              </a:rPr>
              <a:t>https://www.pmodwrc.ch/en/research-development/solar-physics/solar-spectrum/</a:t>
            </a:r>
            <a:endParaRPr lang="en-US" sz="1800" dirty="0"/>
          </a:p>
          <a:p>
            <a:endParaRPr lang="en-US" sz="2200" dirty="0"/>
          </a:p>
          <a:p>
            <a:pPr lvl="1"/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4708" y="4114798"/>
            <a:ext cx="5038057" cy="27432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7371074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PSS-2 VIIRS and Beyo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4"/>
            <a:ext cx="8666018" cy="5658231"/>
          </a:xfrm>
        </p:spPr>
        <p:txBody>
          <a:bodyPr>
            <a:noAutofit/>
          </a:bodyPr>
          <a:lstStyle/>
          <a:p>
            <a:r>
              <a:rPr lang="en-US" sz="2000" dirty="0"/>
              <a:t>JPSS-2 </a:t>
            </a:r>
          </a:p>
          <a:p>
            <a:pPr lvl="1"/>
            <a:r>
              <a:rPr lang="en-US" sz="2000" dirty="0"/>
              <a:t>VIIRS instrument passed PSR (pre-shipment review) and is in storage until shipment for spacecraft integration in 2020</a:t>
            </a:r>
          </a:p>
          <a:p>
            <a:pPr lvl="2"/>
            <a:r>
              <a:rPr lang="en-US" sz="1600" dirty="0"/>
              <a:t>Eliminated M6 rollover at high radiance</a:t>
            </a:r>
          </a:p>
          <a:p>
            <a:pPr lvl="2"/>
            <a:r>
              <a:rPr lang="en-US" sz="1600" dirty="0"/>
              <a:t>Eliminated low-radiance nonlinearity in DNB and the SWIR bands (return to the near-constant DNB pixel size across full scan)</a:t>
            </a:r>
          </a:p>
          <a:p>
            <a:pPr lvl="2"/>
            <a:r>
              <a:rPr lang="en-US" sz="1600" dirty="0"/>
              <a:t>Eliminated DNB stray light (based on prelaunch tests)</a:t>
            </a:r>
          </a:p>
          <a:p>
            <a:pPr lvl="2"/>
            <a:r>
              <a:rPr lang="en-US" sz="1600" dirty="0"/>
              <a:t>Reduced polarization sensitivity to within requirements (except for M1)</a:t>
            </a:r>
          </a:p>
          <a:p>
            <a:pPr lvl="2"/>
            <a:r>
              <a:rPr lang="en-US" sz="1600" dirty="0"/>
              <a:t>Improved co-registration between VNIR and SWIR/MWIR/LWIR bands</a:t>
            </a:r>
          </a:p>
          <a:p>
            <a:pPr lvl="1"/>
            <a:r>
              <a:rPr lang="en-US" sz="2000" dirty="0"/>
              <a:t>Spacecraft launch is planned for March 2022</a:t>
            </a:r>
          </a:p>
          <a:p>
            <a:r>
              <a:rPr lang="en-US" sz="2000" dirty="0"/>
              <a:t>JPSS-3 </a:t>
            </a:r>
          </a:p>
          <a:p>
            <a:pPr lvl="1"/>
            <a:r>
              <a:rPr lang="en-US" sz="2000" dirty="0"/>
              <a:t>VIIRS instrument integration and testing started in 2019</a:t>
            </a:r>
          </a:p>
          <a:p>
            <a:pPr lvl="1"/>
            <a:r>
              <a:rPr lang="en-US" sz="2000" dirty="0"/>
              <a:t>Spacecraft launch is planned for 2027</a:t>
            </a:r>
          </a:p>
          <a:p>
            <a:r>
              <a:rPr lang="en-US" sz="2000" dirty="0"/>
              <a:t>JPSS-4 </a:t>
            </a:r>
          </a:p>
          <a:p>
            <a:pPr lvl="1"/>
            <a:r>
              <a:rPr lang="en-US" sz="2000" dirty="0"/>
              <a:t>Manufacturing of VIIRS instrument components has started</a:t>
            </a:r>
          </a:p>
          <a:p>
            <a:pPr lvl="1"/>
            <a:r>
              <a:rPr lang="en-US" sz="2000" dirty="0"/>
              <a:t>Spacecraft launch is notionally planned for 203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058787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-NPP VIIRS V2 Reprocessing &amp; Improv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02825"/>
            <a:ext cx="8666018" cy="5769980"/>
          </a:xfrm>
        </p:spPr>
        <p:txBody>
          <a:bodyPr>
            <a:normAutofit lnSpcReduction="10000"/>
          </a:bodyPr>
          <a:lstStyle/>
          <a:p>
            <a:pPr marL="234950" indent="-234950"/>
            <a:r>
              <a:rPr lang="en-US" sz="1800" b="1" dirty="0"/>
              <a:t>RSB Bands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Using consistent </a:t>
            </a:r>
            <a:r>
              <a:rPr lang="en-US" sz="1500" dirty="0" err="1">
                <a:solidFill>
                  <a:srgbClr val="0000FF"/>
                </a:solidFill>
              </a:rPr>
              <a:t>RSBAutocal</a:t>
            </a:r>
            <a:r>
              <a:rPr lang="en-US" sz="1500" dirty="0">
                <a:solidFill>
                  <a:srgbClr val="0000FF"/>
                </a:solidFill>
              </a:rPr>
              <a:t> F-factors with MODTRAN/</a:t>
            </a:r>
            <a:r>
              <a:rPr lang="en-US" sz="1500" dirty="0" err="1">
                <a:solidFill>
                  <a:srgbClr val="0000FF"/>
                </a:solidFill>
              </a:rPr>
              <a:t>Kurucz</a:t>
            </a:r>
            <a:r>
              <a:rPr lang="en-US" sz="1500" dirty="0">
                <a:solidFill>
                  <a:srgbClr val="0000FF"/>
                </a:solidFill>
              </a:rPr>
              <a:t> solar spectrum (V1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OC F-factor based bias correction;  Constant bias correction  M5/M7 (V1/V2)</a:t>
            </a:r>
          </a:p>
          <a:p>
            <a:pPr lvl="1"/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RSBAUTOCAL F-factors based on re-analyzed SD/SDSM screen and BRDF LUTs annual oscillation removed + further smoothed (V2)</a:t>
            </a:r>
          </a:p>
          <a:p>
            <a:pPr lvl="1"/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Using </a:t>
            </a:r>
            <a:r>
              <a:rPr lang="en-US" sz="1500" dirty="0" err="1">
                <a:solidFill>
                  <a:schemeClr val="bg1">
                    <a:lumMod val="50000"/>
                  </a:schemeClr>
                </a:solidFill>
              </a:rPr>
              <a:t>Thuillier</a:t>
            </a:r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 (2002) solar spectrum, consistent with NOAA-20 (V2); makes difference in radiance</a:t>
            </a:r>
          </a:p>
          <a:p>
            <a:pPr lvl="1"/>
            <a:r>
              <a:rPr lang="en-US" sz="1500" dirty="0">
                <a:solidFill>
                  <a:schemeClr val="bg1">
                    <a:lumMod val="50000"/>
                  </a:schemeClr>
                </a:solidFill>
              </a:rPr>
              <a:t>Updated NOAA Ocean Color F-factor based bias correction  (V2)</a:t>
            </a:r>
          </a:p>
          <a:p>
            <a:pPr lvl="1"/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TAR </a:t>
            </a:r>
            <a:r>
              <a:rPr lang="en-US" sz="1600" i="1" dirty="0" err="1">
                <a:solidFill>
                  <a:schemeClr val="bg1">
                    <a:lumMod val="50000"/>
                  </a:schemeClr>
                </a:solidFill>
              </a:rPr>
              <a:t>Kalman</a:t>
            </a:r>
            <a:r>
              <a:rPr lang="en-US" sz="1600" i="1" dirty="0">
                <a:solidFill>
                  <a:schemeClr val="bg1">
                    <a:lumMod val="50000"/>
                  </a:schemeClr>
                </a:solidFill>
              </a:rPr>
              <a:t> Filter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based bias correction factors based on </a:t>
            </a:r>
            <a:r>
              <a:rPr lang="en-US" sz="1600" dirty="0" err="1">
                <a:solidFill>
                  <a:schemeClr val="bg1">
                    <a:lumMod val="50000"/>
                  </a:schemeClr>
                </a:solidFill>
              </a:rPr>
              <a:t>LunarCal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/DCC/SNO (V2) for VNIR bands</a:t>
            </a:r>
          </a:p>
          <a:p>
            <a:pPr lvl="1"/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 </a:t>
            </a:r>
            <a:r>
              <a:rPr lang="en-US" sz="16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Roughness-induced Rayleigh Scattering (SRRS)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del for SWIR bands (V2)</a:t>
            </a:r>
            <a:endParaRPr lang="en-US" sz="1500" dirty="0">
              <a:solidFill>
                <a:schemeClr val="bg1">
                  <a:lumMod val="50000"/>
                </a:schemeClr>
              </a:solidFill>
            </a:endParaRPr>
          </a:p>
          <a:p>
            <a:pPr marL="234950" indent="-234950"/>
            <a:r>
              <a:rPr lang="en-US" sz="1800" b="1" dirty="0"/>
              <a:t>TEB Bands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Preliminary WUCD bias correction applied to M15/M16 (V1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Improved EBBT LUT, radiance limit mismatch resolved + better BT limits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B050"/>
                </a:solidFill>
              </a:rPr>
              <a:t>Improved WUCD bias correction (corrected DELTA-C-LUT error), applied to all TEBs (V2)</a:t>
            </a:r>
          </a:p>
          <a:p>
            <a:pPr marL="223838" indent="-280988"/>
            <a:r>
              <a:rPr lang="en-US" sz="1800" b="1" dirty="0"/>
              <a:t>DNB 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Time dependent DNB RSRs (50+ RSR LUTs)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 with improved RSBAUTOCAL LGS gains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Airglow free pitch maneuver based deep space data for dark offset, significant reduction in negative radiances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Reprocessed using on-orbit based offset and gain ratio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Reprocessing implements stray light correction for the entire record 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00FF"/>
                </a:solidFill>
              </a:rPr>
              <a:t>Terrain corrected geolocation is generated for the entire data record(V1/</a:t>
            </a:r>
            <a:r>
              <a:rPr lang="en-US" sz="1500" dirty="0">
                <a:solidFill>
                  <a:srgbClr val="00B050"/>
                </a:solidFill>
              </a:rPr>
              <a:t>V2</a:t>
            </a:r>
            <a:r>
              <a:rPr lang="en-US" sz="15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1500" dirty="0">
                <a:solidFill>
                  <a:srgbClr val="00B050"/>
                </a:solidFill>
              </a:rPr>
              <a:t>Improved calibration offsets with striping correction for Agg29-32 (V2)</a:t>
            </a:r>
            <a:endParaRPr lang="en-US" sz="1500" dirty="0">
              <a:solidFill>
                <a:srgbClr val="00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88931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90" y="1"/>
            <a:ext cx="9121269" cy="6800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14404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ES-16 as GOES-Eas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80554" y="976745"/>
                <a:ext cx="8336671" cy="551613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GOES-16, the first NOAA GOES-R series geostationary satellite was launched on 11/19/2016.  </a:t>
                </a:r>
              </a:p>
              <a:p>
                <a:r>
                  <a:rPr lang="en-US" dirty="0"/>
                  <a:t>After intensive post-launch tests (PLT) and post-launch product tests (PLPT) at the check-out point at ~89.5</a:t>
                </a:r>
                <a:r>
                  <a:rPr lang="en-US" baseline="30000" dirty="0"/>
                  <a:t>o</a:t>
                </a:r>
                <a:r>
                  <a:rPr lang="en-US" dirty="0"/>
                  <a:t>W, it drifted eastward and operates as the GOES-East at 75.2W since 12/18/2017</a:t>
                </a:r>
              </a:p>
              <a:p>
                <a:r>
                  <a:rPr lang="en-US" dirty="0"/>
                  <a:t>The IR radiance is very stable and well calibrated.</a:t>
                </a:r>
              </a:p>
              <a:p>
                <a:r>
                  <a:rPr lang="en-US" dirty="0"/>
                  <a:t>Calibration accuracy of all the ABI Visible and Near-infrared (NVIR) bands is within 5%, after the recent update of solar diffusor calibration look-up table (LUT) at B02 (0.64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µ</m:t>
                    </m:r>
                  </m:oMath>
                </a14:m>
                <a:r>
                  <a:rPr lang="en-US" dirty="0"/>
                  <a:t>m).</a:t>
                </a:r>
              </a:p>
              <a:p>
                <a:r>
                  <a:rPr lang="en-US" dirty="0"/>
                  <a:t>More details on GOES-16/17 performances are available at: </a:t>
                </a:r>
                <a:r>
                  <a:rPr lang="en-US" dirty="0">
                    <a:hlinkClick r:id="rId2"/>
                  </a:rPr>
                  <a:t>https://www.star.nesdis.noaa.gov/GOESCal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0554" y="976745"/>
                <a:ext cx="8336671" cy="5516130"/>
              </a:xfrm>
              <a:blipFill>
                <a:blip r:embed="rId3"/>
                <a:stretch>
                  <a:fillRect l="-1096" t="-1657" r="-7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722217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GOES-16 B02 (0.64µm) Solar Cal. LUT Upd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286" y="1389747"/>
            <a:ext cx="7067550" cy="4038600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H="1">
            <a:off x="6525500" y="2613991"/>
            <a:ext cx="705678" cy="84482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31178" y="1987825"/>
            <a:ext cx="17239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date of B02 solar diffuser calibration look-up ta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8250" y="5428347"/>
            <a:ext cx="75274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ime-series of daily GEO-LEO inter-calibration results for G16 B02 (0.64µm).  The G16 B02 radiance after the solar cal. LUT update agrees well with the SNPP/VIIRS and N20/VIIRS observations.</a:t>
            </a:r>
          </a:p>
        </p:txBody>
      </p:sp>
    </p:spTree>
    <p:extLst>
      <p:ext uri="{BB962C8B-B14F-4D97-AF65-F5344CB8AC3E}">
        <p14:creationId xmlns:p14="http://schemas.microsoft.com/office/powerpoint/2010/main" val="3476017450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201631" cy="68580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1294" y="4336239"/>
            <a:ext cx="2763932" cy="22624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ES-17 as GOES-We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722" y="1163669"/>
            <a:ext cx="8666018" cy="3172570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GOES-17 was successfully launched on March 1, 2018.</a:t>
            </a:r>
          </a:p>
          <a:p>
            <a:r>
              <a:rPr lang="en-US" dirty="0"/>
              <a:t>After the PLT/PLPT tests at the checkout point, it drifted to the 137.2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/>
              <a:t>W position and became GOES-West on February 12, 2019.</a:t>
            </a:r>
          </a:p>
          <a:p>
            <a:r>
              <a:rPr lang="en-US" dirty="0"/>
              <a:t>Despite the loop heat pipe (LHP) anomaly discovered in the early PLT period, GOES-17 ABI is optimized to greatly improve its performance and joins GOES-16 to provide the visible and infrared imagery with high spatial, temporal and spectral, radiometric and geometric quality in the Western Hemisp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287225" y="5322503"/>
            <a:ext cx="4572000" cy="100418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4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OES-17 image of clouds around Hawaii’s Big Island on Jan. 15, 2019 (https://www.nesdis.noaa.gov/content/goes-17-now-operational-here%E2%80%99s-what-it-means-weather-forecasts-western-us)</a:t>
            </a:r>
            <a:endParaRPr lang="en-US" sz="1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968422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>
            <a:noAutofit/>
          </a:bodyPr>
          <a:lstStyle/>
          <a:p>
            <a:r>
              <a:rPr lang="en-US" sz="2800" dirty="0"/>
              <a:t>GOES-17 First Image</a:t>
            </a:r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87669" y="6492875"/>
            <a:ext cx="2133600" cy="365125"/>
          </a:xfrm>
        </p:spPr>
        <p:txBody>
          <a:bodyPr/>
          <a:lstStyle/>
          <a:p>
            <a:r>
              <a:rPr lang="en-US" dirty="0"/>
              <a:t>Page | </a:t>
            </a:r>
            <a:fld id="{96E36F11-A39A-294D-A59D-6180D50ED29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302026" y="6031210"/>
            <a:ext cx="71760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GOES-17 ABI “First Light” Full Disk Image (2018-05-20 at 12:00pm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9232" y="1300111"/>
            <a:ext cx="4305535" cy="425394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23122" y="6369764"/>
            <a:ext cx="802087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www.nesdis.noaa.gov/content/goes-17-releases-%E2%80%98first-light%E2%80%99-imagery-its-advanced-baseline-imager-abi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2049917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GOES-17 ABI - VNIR Inter-Calibration  - GEO-LEO Reflectance Ratio - VIIRS to ABI - Band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4005470"/>
            <a:ext cx="3866323" cy="28525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ES-17 Radiance Quality and Major VNIR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6"/>
            <a:ext cx="8666018" cy="3196819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During the time when the IR focal plane temperature is controlled, IR radiance is stable and well calibrated. </a:t>
            </a:r>
          </a:p>
          <a:p>
            <a:r>
              <a:rPr lang="en-US" dirty="0"/>
              <a:t>The overall calibration accuracy of the G17 VNIR bands is less than 5% for all the six VNIR bands except for B02.  B02 (0.64µm) was brighter than the reference by ~8%.</a:t>
            </a:r>
          </a:p>
          <a:p>
            <a:r>
              <a:rPr lang="en-US" dirty="0"/>
              <a:t>On April 27, 2019, the solar calibration look-up table was updated for G17 B02 which reduced the calibrated radiance by about 6.9%. </a:t>
            </a:r>
          </a:p>
          <a:p>
            <a:r>
              <a:rPr lang="en-US" dirty="0"/>
              <a:t>Efforts are still ongoing to improve the G17 ABI radiance qualit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2</a:t>
            </a:fld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438940" y="5017548"/>
            <a:ext cx="352287" cy="36238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2489" y="4673866"/>
            <a:ext cx="17621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Solar diffusor LUT update</a:t>
            </a:r>
          </a:p>
        </p:txBody>
      </p:sp>
      <p:sp>
        <p:nvSpPr>
          <p:cNvPr id="6" name="Rectangle 5"/>
          <p:cNvSpPr/>
          <p:nvPr/>
        </p:nvSpPr>
        <p:spPr>
          <a:xfrm>
            <a:off x="4114800" y="519261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b="1" dirty="0"/>
              <a:t>Daily monitoring of GEO-LEO inter-calibration result for G17 B02 (0.64µm).  The G17 B02 radiance after the solar cal. LUT update overall agrees well with the SNPP/VIIRS and N20/VIIRS observations.</a:t>
            </a:r>
          </a:p>
        </p:txBody>
      </p:sp>
    </p:spTree>
    <p:extLst>
      <p:ext uri="{BB962C8B-B14F-4D97-AF65-F5344CB8AC3E}">
        <p14:creationId xmlns:p14="http://schemas.microsoft.com/office/powerpoint/2010/main" val="301660147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4"/>
            <a:ext cx="8666018" cy="5753933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NOAA-20</a:t>
            </a:r>
          </a:p>
          <a:p>
            <a:pPr lvl="1"/>
            <a:r>
              <a:rPr lang="en-US" sz="2000" dirty="0"/>
              <a:t>Launched on 11/18/2017</a:t>
            </a:r>
          </a:p>
          <a:p>
            <a:pPr lvl="1"/>
            <a:r>
              <a:rPr lang="en-US" sz="2000" dirty="0"/>
              <a:t>VIIRS RSB, TEB and DNB are performing very stable within the specifications. </a:t>
            </a:r>
          </a:p>
          <a:p>
            <a:r>
              <a:rPr lang="en-US" sz="2400" dirty="0"/>
              <a:t>S-NPP</a:t>
            </a:r>
          </a:p>
          <a:p>
            <a:pPr lvl="1"/>
            <a:r>
              <a:rPr lang="en-US" sz="2000" dirty="0"/>
              <a:t>VIIRS RSB, TEB and DNB bands are in nominal status and providing stable observations. </a:t>
            </a:r>
          </a:p>
          <a:p>
            <a:pPr lvl="1"/>
            <a:endParaRPr lang="en-US" sz="1800" dirty="0"/>
          </a:p>
          <a:p>
            <a:r>
              <a:rPr lang="en-US" sz="2400" dirty="0"/>
              <a:t>GOES-16</a:t>
            </a:r>
          </a:p>
          <a:p>
            <a:pPr lvl="1"/>
            <a:r>
              <a:rPr lang="en-US" sz="1800" dirty="0"/>
              <a:t>Became GOES-East at 75.2</a:t>
            </a:r>
            <a:r>
              <a:rPr lang="en-US" sz="1800" baseline="30000" dirty="0">
                <a:sym typeface="Wingdings" pitchFamily="2" charset="2"/>
              </a:rPr>
              <a:t>o</a:t>
            </a:r>
            <a:r>
              <a:rPr lang="en-US" sz="1800" dirty="0"/>
              <a:t>W on 12/18/2017.</a:t>
            </a:r>
          </a:p>
          <a:p>
            <a:pPr lvl="1"/>
            <a:r>
              <a:rPr lang="en-US" sz="1800" dirty="0"/>
              <a:t>ABI is performing well. </a:t>
            </a:r>
          </a:p>
          <a:p>
            <a:pPr lvl="1"/>
            <a:r>
              <a:rPr lang="en-US" sz="1800" dirty="0"/>
              <a:t>VNIR calibration accuracy is less than 5% after the recent solar calibration LUT update.</a:t>
            </a:r>
          </a:p>
          <a:p>
            <a:r>
              <a:rPr lang="en-US" sz="2400" dirty="0">
                <a:sym typeface="Wingdings" pitchFamily="2" charset="2"/>
              </a:rPr>
              <a:t>GOES-17</a:t>
            </a:r>
          </a:p>
          <a:p>
            <a:pPr lvl="1"/>
            <a:r>
              <a:rPr lang="en-US" sz="1800" dirty="0">
                <a:sym typeface="Wingdings" pitchFamily="2" charset="2"/>
              </a:rPr>
              <a:t>Launched on 3/1/2018</a:t>
            </a:r>
          </a:p>
          <a:p>
            <a:pPr lvl="1"/>
            <a:r>
              <a:rPr lang="en-US" sz="1800" dirty="0">
                <a:sym typeface="Wingdings" pitchFamily="2" charset="2"/>
              </a:rPr>
              <a:t>Became GOES-West at 137.2</a:t>
            </a:r>
            <a:r>
              <a:rPr lang="en-US" sz="1800" baseline="30000" dirty="0">
                <a:sym typeface="Wingdings" pitchFamily="2" charset="2"/>
              </a:rPr>
              <a:t>o</a:t>
            </a:r>
            <a:r>
              <a:rPr lang="en-US" sz="1800" dirty="0">
                <a:sym typeface="Wingdings" pitchFamily="2" charset="2"/>
              </a:rPr>
              <a:t>W on 2/12/2019. </a:t>
            </a:r>
          </a:p>
          <a:p>
            <a:pPr lvl="1"/>
            <a:r>
              <a:rPr lang="en-US" sz="1800" dirty="0"/>
              <a:t>Despite the LUT anomaly, GOES-17 ABI is optimized to provide high quality data.</a:t>
            </a:r>
          </a:p>
          <a:p>
            <a:pPr lvl="1"/>
            <a:r>
              <a:rPr lang="en-US" sz="1800" dirty="0"/>
              <a:t>Efforts are still ongoing to improve the GOES-17 ABI performa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Backup Slides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853016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7146" y="50991"/>
            <a:ext cx="7886700" cy="735900"/>
          </a:xfrm>
        </p:spPr>
        <p:txBody>
          <a:bodyPr>
            <a:normAutofit/>
          </a:bodyPr>
          <a:lstStyle/>
          <a:p>
            <a:pPr algn="ctr"/>
            <a:r>
              <a:rPr lang="en-US" sz="2850" dirty="0"/>
              <a:t>NOAA-20 VIIRS DNB Striping Corr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759" y="1224852"/>
            <a:ext cx="8001537" cy="1149209"/>
          </a:xfrm>
        </p:spPr>
        <p:txBody>
          <a:bodyPr>
            <a:noAutofit/>
          </a:bodyPr>
          <a:lstStyle/>
          <a:p>
            <a:r>
              <a:rPr lang="en-US" sz="2400" dirty="0"/>
              <a:t>Gain ratio LUT deriving algorithm updated since Nov. 2018 </a:t>
            </a:r>
          </a:p>
          <a:p>
            <a:pPr lvl="1"/>
            <a:r>
              <a:rPr lang="en-US" sz="2000" dirty="0"/>
              <a:t>mitigates striping in nighttime imagery resulting from non-linearity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4126" y="2553751"/>
            <a:ext cx="4354830" cy="8229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7864" y="3729204"/>
            <a:ext cx="2185988" cy="21945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9204" y="3739547"/>
            <a:ext cx="2185988" cy="2194560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5862920" y="2482984"/>
            <a:ext cx="855232" cy="979197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Down Arrow 13"/>
          <p:cNvSpPr/>
          <p:nvPr/>
        </p:nvSpPr>
        <p:spPr>
          <a:xfrm>
            <a:off x="6104965" y="3502523"/>
            <a:ext cx="48410" cy="20074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5" name="Rectangle 14"/>
          <p:cNvSpPr/>
          <p:nvPr/>
        </p:nvSpPr>
        <p:spPr>
          <a:xfrm>
            <a:off x="6290535" y="3458825"/>
            <a:ext cx="65101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striping</a:t>
            </a:r>
          </a:p>
        </p:txBody>
      </p:sp>
      <p:sp>
        <p:nvSpPr>
          <p:cNvPr id="17" name="Left Arrow 16"/>
          <p:cNvSpPr/>
          <p:nvPr/>
        </p:nvSpPr>
        <p:spPr>
          <a:xfrm>
            <a:off x="3952776" y="4718910"/>
            <a:ext cx="887506" cy="9777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8" name="Rectangle 17"/>
          <p:cNvSpPr/>
          <p:nvPr/>
        </p:nvSpPr>
        <p:spPr>
          <a:xfrm>
            <a:off x="3879047" y="4456174"/>
            <a:ext cx="103496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 err="1"/>
              <a:t>destriping</a:t>
            </a:r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with new LUT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40496" y="3154950"/>
            <a:ext cx="888385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b="1" dirty="0"/>
              <a:t>Oct 24, 2018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94126" y="2812022"/>
            <a:ext cx="753732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50" b="1" dirty="0">
                <a:solidFill>
                  <a:schemeClr val="bg1"/>
                </a:solidFill>
              </a:rPr>
              <a:t>California </a:t>
            </a:r>
            <a:endParaRPr lang="en-US" sz="1050" dirty="0">
              <a:solidFill>
                <a:schemeClr val="bg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54797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45242" y="2630757"/>
            <a:ext cx="1257300" cy="10283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Kalma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418665" y="2832925"/>
            <a:ext cx="132440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CC Time Se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18665" y="2353758"/>
            <a:ext cx="160255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RSB</a:t>
            </a:r>
            <a:r>
              <a:rPr lang="en-US" altLang="zh-CN" sz="1350" dirty="0" err="1"/>
              <a:t>AutoCal</a:t>
            </a:r>
            <a:r>
              <a:rPr lang="en-US" altLang="zh-CN" sz="1350" dirty="0"/>
              <a:t> F Factor</a:t>
            </a:r>
          </a:p>
          <a:p>
            <a:r>
              <a:rPr lang="en-US" sz="1350" dirty="0"/>
              <a:t>(Solar diffuser </a:t>
            </a:r>
            <a:r>
              <a:rPr lang="en-US" sz="1350" dirty="0" err="1"/>
              <a:t>cal</a:t>
            </a:r>
            <a:r>
              <a:rPr lang="en-US" sz="1350" dirty="0"/>
              <a:t>)</a:t>
            </a:r>
          </a:p>
        </p:txBody>
      </p:sp>
      <p:sp>
        <p:nvSpPr>
          <p:cNvPr id="7" name="Rectangle 6"/>
          <p:cNvSpPr/>
          <p:nvPr/>
        </p:nvSpPr>
        <p:spPr>
          <a:xfrm>
            <a:off x="5604100" y="2722967"/>
            <a:ext cx="1072365" cy="8280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AI based Forecas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18666" y="3068324"/>
            <a:ext cx="155042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Lunar F Time Series</a:t>
            </a:r>
          </a:p>
        </p:txBody>
      </p:sp>
      <p:cxnSp>
        <p:nvCxnSpPr>
          <p:cNvPr id="13" name="Straight Arrow Connector 12"/>
          <p:cNvCxnSpPr>
            <a:stCxn id="6" idx="3"/>
          </p:cNvCxnSpPr>
          <p:nvPr/>
        </p:nvCxnSpPr>
        <p:spPr>
          <a:xfrm>
            <a:off x="2971062" y="2596131"/>
            <a:ext cx="474181" cy="26386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5" idx="3"/>
          </p:cNvCxnSpPr>
          <p:nvPr/>
        </p:nvCxnSpPr>
        <p:spPr>
          <a:xfrm>
            <a:off x="2696899" y="2971425"/>
            <a:ext cx="748343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8" idx="3"/>
          </p:cNvCxnSpPr>
          <p:nvPr/>
        </p:nvCxnSpPr>
        <p:spPr>
          <a:xfrm>
            <a:off x="2922922" y="3206824"/>
            <a:ext cx="52232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870023" y="3347643"/>
            <a:ext cx="575219" cy="10246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718596" y="3082760"/>
            <a:ext cx="888073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743225" y="2858608"/>
            <a:ext cx="9087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Estimated  F-Factor Time Series</a:t>
            </a:r>
          </a:p>
        </p:txBody>
      </p:sp>
      <p:cxnSp>
        <p:nvCxnSpPr>
          <p:cNvPr id="26" name="Straight Arrow Connector 25"/>
          <p:cNvCxnSpPr>
            <a:stCxn id="7" idx="3"/>
          </p:cNvCxnSpPr>
          <p:nvPr/>
        </p:nvCxnSpPr>
        <p:spPr>
          <a:xfrm>
            <a:off x="6676465" y="3136997"/>
            <a:ext cx="6858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757081" y="2163420"/>
            <a:ext cx="105727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uture plan</a:t>
            </a:r>
          </a:p>
          <a:p>
            <a:r>
              <a:rPr lang="en-US" sz="1350" dirty="0"/>
              <a:t>For F-Factor</a:t>
            </a:r>
          </a:p>
        </p:txBody>
      </p:sp>
      <p:cxnSp>
        <p:nvCxnSpPr>
          <p:cNvPr id="29" name="Elbow Connector 28"/>
          <p:cNvCxnSpPr>
            <a:stCxn id="7" idx="2"/>
            <a:endCxn id="4" idx="2"/>
          </p:cNvCxnSpPr>
          <p:nvPr/>
        </p:nvCxnSpPr>
        <p:spPr>
          <a:xfrm rot="5400000">
            <a:off x="5053072" y="2571850"/>
            <a:ext cx="108034" cy="2066390"/>
          </a:xfrm>
          <a:prstGeom prst="bentConnector3">
            <a:avLst>
              <a:gd name="adj1" fmla="val 515474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143001" y="932837"/>
            <a:ext cx="6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Kalman Filter (V2) for VNIR Bands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1426692" y="3318787"/>
            <a:ext cx="141474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SNOx</a:t>
            </a:r>
            <a:r>
              <a:rPr lang="en-US" sz="1350" dirty="0"/>
              <a:t> Time Serie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479471" y="4185375"/>
            <a:ext cx="6093736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Features: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Predict up to two weeks ahead of time for correction (used as a scaling factor);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Different time resolutions (some at irregular interval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1350" dirty="0"/>
              <a:t>Combine input observations from different sources (</a:t>
            </a:r>
            <a:r>
              <a:rPr lang="en-US" altLang="zh-CN" sz="1350" dirty="0"/>
              <a:t>subject to measurement uncertainty and noise</a:t>
            </a:r>
            <a:r>
              <a:rPr lang="en-US" sz="1350" dirty="0"/>
              <a:t>)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endParaRPr lang="en-US" sz="135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848E68-67B1-4BDF-AA5A-B78A1AD78598}"/>
              </a:ext>
            </a:extLst>
          </p:cNvPr>
          <p:cNvSpPr txBox="1"/>
          <p:nvPr/>
        </p:nvSpPr>
        <p:spPr>
          <a:xfrm>
            <a:off x="1557591" y="1736784"/>
            <a:ext cx="3775303" cy="3462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1650" dirty="0"/>
              <a:t>Correcting long term degrada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136379A-B4FF-4E54-841B-8651A35AAC6C}"/>
              </a:ext>
            </a:extLst>
          </p:cNvPr>
          <p:cNvSpPr txBox="1"/>
          <p:nvPr/>
        </p:nvSpPr>
        <p:spPr>
          <a:xfrm>
            <a:off x="1418665" y="5440921"/>
            <a:ext cx="624586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1350" dirty="0"/>
              <a:t>After using Kalman Filter, excellent stability in VNIR bands, &lt;0.3% change in 5 years.</a:t>
            </a:r>
          </a:p>
        </p:txBody>
      </p: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22960"/>
          </a:xfrm>
        </p:spPr>
        <p:txBody>
          <a:bodyPr/>
          <a:lstStyle/>
          <a:p>
            <a:r>
              <a:rPr lang="en-US" dirty="0"/>
              <a:t>S-NPP Reprocessing</a:t>
            </a:r>
          </a:p>
        </p:txBody>
      </p:sp>
    </p:spTree>
    <p:extLst>
      <p:ext uri="{BB962C8B-B14F-4D97-AF65-F5344CB8AC3E}">
        <p14:creationId xmlns:p14="http://schemas.microsoft.com/office/powerpoint/2010/main" val="2562391637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A4303450-F76F-4C7C-A71D-F219436200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119571"/>
            <a:ext cx="9143999" cy="427904"/>
          </a:xfrm>
        </p:spPr>
        <p:txBody>
          <a:bodyPr>
            <a:noAutofit/>
          </a:bodyPr>
          <a:lstStyle/>
          <a:p>
            <a:pPr algn="ctr"/>
            <a:r>
              <a:rPr lang="en-US" dirty="0"/>
              <a:t>SRRS Model For VIIRS SWIR Band Correctio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9CFAD3-3C4F-4587-AC67-B444E26B5298}"/>
              </a:ext>
            </a:extLst>
          </p:cNvPr>
          <p:cNvSpPr txBox="1"/>
          <p:nvPr/>
        </p:nvSpPr>
        <p:spPr>
          <a:xfrm>
            <a:off x="1609177" y="1750984"/>
            <a:ext cx="6172199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13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AA STAR Surface Roughness-induced Rayleigh Scattering (SRRS) Mode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AFEE1B0-0894-4943-A4CD-8418E8C1E2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343"/>
          <a:stretch/>
        </p:blipFill>
        <p:spPr>
          <a:xfrm>
            <a:off x="1410967" y="2323392"/>
            <a:ext cx="3310874" cy="2342174"/>
          </a:xfrm>
          <a:prstGeom prst="rect">
            <a:avLst/>
          </a:prstGeom>
        </p:spPr>
      </p:pic>
      <p:pic>
        <p:nvPicPr>
          <p:cNvPr id="10" name="Content Placeholder 3">
            <a:extLst>
              <a:ext uri="{FF2B5EF4-FFF2-40B4-BE49-F238E27FC236}">
                <a16:creationId xmlns:a16="http://schemas.microsoft.com/office/drawing/2014/main" id="{5988D375-5469-4DB3-AAEB-835AB6B8E6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7" r="6578"/>
          <a:stretch/>
        </p:blipFill>
        <p:spPr>
          <a:xfrm>
            <a:off x="4723513" y="2157649"/>
            <a:ext cx="2862818" cy="2428193"/>
          </a:xfrm>
          <a:prstGeom prst="rect">
            <a:avLst/>
          </a:prstGeom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427B61A0-52F1-4C79-9563-545553D604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438" y="5007577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35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190230C-C7E3-427F-A84C-B0D3489D4F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0336" y="2803901"/>
          <a:ext cx="16002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133600" imgH="647700" progId="Equation.DSMT4">
                  <p:embed/>
                </p:oleObj>
              </mc:Choice>
              <mc:Fallback>
                <p:oleObj name="Equation" r:id="rId5" imgW="2133600" imgH="6477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190230C-C7E3-427F-A84C-B0D3489D4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0336" y="2803901"/>
                        <a:ext cx="16002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82FA5C3-2D83-41D4-A70A-3C97616E3C60}"/>
              </a:ext>
            </a:extLst>
          </p:cNvPr>
          <p:cNvSpPr txBox="1"/>
          <p:nvPr/>
        </p:nvSpPr>
        <p:spPr>
          <a:xfrm>
            <a:off x="1424058" y="4840834"/>
            <a:ext cx="495969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Ref: Shao, X.; Cao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hangyong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; Liu, T.-C. Remote Sensing 2016, 8, 25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7103B76-33AA-46E8-8087-952A04486CBA}"/>
              </a:ext>
            </a:extLst>
          </p:cNvPr>
          <p:cNvSpPr txBox="1"/>
          <p:nvPr/>
        </p:nvSpPr>
        <p:spPr>
          <a:xfrm>
            <a:off x="1494374" y="5327443"/>
            <a:ext cx="6287001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Wingdings" panose="05000000000000000000" pitchFamily="2" charset="2"/>
              <a:buChar char="Ø"/>
            </a:pPr>
            <a:r>
              <a:rPr lang="en-US" sz="1350" dirty="0"/>
              <a:t>After using SRRS model, excellent stability in SWIR bands, &lt;0.15% change in 5 year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A9EEE11-48B7-451A-9720-8C481D1CF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5774532"/>
            <a:ext cx="2057400" cy="273844"/>
          </a:xfrm>
        </p:spPr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457200" y="0"/>
            <a:ext cx="8229600" cy="82296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8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-NPP Re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782957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657351" y="986903"/>
            <a:ext cx="5886450" cy="456188"/>
          </a:xfrm>
        </p:spPr>
        <p:txBody>
          <a:bodyPr>
            <a:normAutofit/>
          </a:bodyPr>
          <a:lstStyle/>
          <a:p>
            <a:pPr algn="ctr"/>
            <a:r>
              <a:rPr lang="en-US" sz="2250" dirty="0">
                <a:solidFill>
                  <a:srgbClr val="0070C0"/>
                </a:solidFill>
              </a:rPr>
              <a:t>S-NPP VIIRS V2 Reprocessing Data Distribution</a:t>
            </a:r>
          </a:p>
        </p:txBody>
      </p:sp>
      <p:sp>
        <p:nvSpPr>
          <p:cNvPr id="10" name="Content Placeholder 9"/>
          <p:cNvSpPr>
            <a:spLocks noGrp="1"/>
          </p:cNvSpPr>
          <p:nvPr/>
        </p:nvSpPr>
        <p:spPr>
          <a:xfrm>
            <a:off x="526648" y="1595804"/>
            <a:ext cx="8061767" cy="4404947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76213" indent="-176213"/>
            <a:r>
              <a:rPr lang="en-US" sz="1600" b="1" dirty="0">
                <a:solidFill>
                  <a:prstClr val="black"/>
                </a:solidFill>
              </a:rPr>
              <a:t>Data server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FTP or/and HTTP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Both servers are located at Bamboo CICS/UMD due to large volume of dataset</a:t>
            </a:r>
          </a:p>
          <a:p>
            <a:pPr marL="476250" lvl="1" indent="-176213"/>
            <a:r>
              <a:rPr lang="en-US" sz="1600" b="1" dirty="0">
                <a:solidFill>
                  <a:prstClr val="black"/>
                </a:solidFill>
              </a:rPr>
              <a:t>FTP push service highly recommended for bulk transfer (part of Reprocessing on-Demand using </a:t>
            </a:r>
            <a:r>
              <a:rPr lang="en-US" sz="1600" b="1" dirty="0" err="1">
                <a:solidFill>
                  <a:prstClr val="black"/>
                </a:solidFill>
              </a:rPr>
              <a:t>scp</a:t>
            </a:r>
            <a:r>
              <a:rPr lang="en-US" sz="1600" b="1" dirty="0">
                <a:solidFill>
                  <a:prstClr val="black"/>
                </a:solidFill>
              </a:rPr>
              <a:t>/</a:t>
            </a:r>
            <a:r>
              <a:rPr lang="en-US" sz="1600" b="1" dirty="0" err="1">
                <a:solidFill>
                  <a:prstClr val="black"/>
                </a:solidFill>
              </a:rPr>
              <a:t>sftp</a:t>
            </a:r>
            <a:r>
              <a:rPr lang="en-US" sz="1600" b="1" dirty="0">
                <a:solidFill>
                  <a:prstClr val="black"/>
                </a:solidFill>
              </a:rPr>
              <a:t>)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Direct access to all available granules can be obtained through web browser but slow.</a:t>
            </a:r>
            <a:endParaRPr lang="en-US" sz="1200" dirty="0">
              <a:solidFill>
                <a:prstClr val="black"/>
              </a:solidFill>
            </a:endParaRPr>
          </a:p>
          <a:p>
            <a:pPr marL="176213" indent="-176213"/>
            <a:r>
              <a:rPr lang="en-US" sz="1600" b="1" dirty="0">
                <a:solidFill>
                  <a:prstClr val="black"/>
                </a:solidFill>
              </a:rPr>
              <a:t>Investigating a </a:t>
            </a:r>
            <a:r>
              <a:rPr lang="en-US" sz="1600" b="1" dirty="0">
                <a:solidFill>
                  <a:prstClr val="black"/>
                </a:solidFill>
                <a:hlinkClick r:id="rId2"/>
              </a:rPr>
              <a:t>SIPS</a:t>
            </a:r>
            <a:r>
              <a:rPr lang="en-US" sz="1600" b="1" dirty="0">
                <a:solidFill>
                  <a:prstClr val="black"/>
                </a:solidFill>
              </a:rPr>
              <a:t> -like web interface</a:t>
            </a:r>
            <a:r>
              <a:rPr lang="en-US" sz="1600" b="1" dirty="0">
                <a:solidFill>
                  <a:prstClr val="black"/>
                </a:solidFill>
                <a:hlinkClick r:id="rId2"/>
              </a:rPr>
              <a:t> </a:t>
            </a:r>
            <a:endParaRPr lang="en-US" sz="1600" b="1" dirty="0">
              <a:solidFill>
                <a:prstClr val="black"/>
              </a:solidFill>
            </a:endParaRPr>
          </a:p>
          <a:p>
            <a:pPr marL="476250" lvl="1" indent="-176213"/>
            <a:r>
              <a:rPr lang="en-US" sz="1200" b="1" dirty="0">
                <a:solidFill>
                  <a:prstClr val="black"/>
                </a:solidFill>
              </a:rPr>
              <a:t>Driven by SQL DBMS server and geospatial search (leveraging NASA Atmosphere and Land SIPS technology)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Web Interface design 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Subcategory for each sensor/data type (GMTCO GITCO GDNBO SVI SVM SVDNB)</a:t>
            </a:r>
          </a:p>
          <a:p>
            <a:pPr marL="776288" lvl="2" indent="-176213"/>
            <a:r>
              <a:rPr lang="en-US" sz="1200" dirty="0">
                <a:solidFill>
                  <a:prstClr val="black"/>
                </a:solidFill>
              </a:rPr>
              <a:t>Provide bash scripts to users for easy downloading</a:t>
            </a:r>
          </a:p>
          <a:p>
            <a:pPr marL="176213" indent="-176213"/>
            <a:r>
              <a:rPr lang="en-US" sz="1600" b="1" dirty="0">
                <a:solidFill>
                  <a:prstClr val="black"/>
                </a:solidFill>
              </a:rPr>
              <a:t>Other options for very large volume datasets request (&gt;1TB)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provide large tar balls for easy downloading (e.g., ATMS tar ball files are available at </a:t>
            </a:r>
            <a:r>
              <a:rPr lang="en-US" sz="1600" dirty="0">
                <a:solidFill>
                  <a:prstClr val="black"/>
                </a:solidFill>
                <a:hlinkClick r:id="rId3"/>
              </a:rPr>
              <a:t>ftp://jlrdata.umd.edu/pub/ATMS/</a:t>
            </a:r>
            <a:r>
              <a:rPr lang="en-US" sz="1600" dirty="0">
                <a:solidFill>
                  <a:prstClr val="black"/>
                </a:solidFill>
              </a:rPr>
              <a:t>)</a:t>
            </a:r>
          </a:p>
          <a:p>
            <a:pPr marL="476250" lvl="1" indent="-176213"/>
            <a:r>
              <a:rPr lang="en-US" sz="1600" dirty="0">
                <a:solidFill>
                  <a:prstClr val="black"/>
                </a:solidFill>
              </a:rPr>
              <a:t>Automate control data flow for specific user (generate tar files, remove tar files after downloading, currently performing it for CrIS FSR data month by month </a:t>
            </a:r>
            <a:r>
              <a:rPr lang="en-US" sz="1600" dirty="0">
                <a:solidFill>
                  <a:prstClr val="black"/>
                </a:solidFill>
                <a:hlinkClick r:id="rId4"/>
              </a:rPr>
              <a:t>ftp://jlrdata.umd.edu/pub/ATMS/CrIS/</a:t>
            </a:r>
            <a:r>
              <a:rPr lang="en-US" sz="1600" dirty="0">
                <a:solidFill>
                  <a:prstClr val="black"/>
                </a:solidFill>
              </a:rPr>
              <a:t>)</a:t>
            </a:r>
          </a:p>
          <a:p>
            <a:pPr marL="476250" lvl="1" indent="-176213"/>
            <a:endParaRPr lang="en-US" sz="1600" b="1" dirty="0">
              <a:solidFill>
                <a:prstClr val="black"/>
              </a:solidFill>
            </a:endParaRPr>
          </a:p>
          <a:p>
            <a:pPr marL="476250" lvl="1" indent="-176213"/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0"/>
            <a:ext cx="8229600" cy="822960"/>
          </a:xfrm>
          <a:prstGeom prst="rect">
            <a:avLst/>
          </a:prstGeom>
        </p:spPr>
        <p:txBody>
          <a:bodyPr vert="horz" lIns="91440" tIns="45720" rIns="91440" bIns="45720" rtlCol="0" anchor="ctr" anchorCtr="1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2800" b="1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S-NPP Reprocess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463459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ES-NOP(GOES-13/14/1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4"/>
            <a:ext cx="8666018" cy="5259163"/>
          </a:xfrm>
        </p:spPr>
        <p:txBody>
          <a:bodyPr>
            <a:normAutofit/>
          </a:bodyPr>
          <a:lstStyle/>
          <a:p>
            <a:r>
              <a:rPr lang="en-US" dirty="0"/>
              <a:t>GOES-13, the previous GOES-East at 75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/>
              <a:t>W, was deactivated and relocated to 60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/>
              <a:t>W on January 8, 2018.  It is recently activated to prepare for the drift over the Indian Ocean (GOES-IO).</a:t>
            </a:r>
          </a:p>
          <a:p>
            <a:r>
              <a:rPr lang="en-US" dirty="0"/>
              <a:t>GOES-14, as the primary back-up satellite at 105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/>
              <a:t>W.  Routinely pulled out of storage for the annual healthy check-out.</a:t>
            </a:r>
          </a:p>
          <a:p>
            <a:r>
              <a:rPr lang="en-US" dirty="0"/>
              <a:t>GOES-15, as operational West Backup at 128W on 11/7/2018. GOES-15 (128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/>
              <a:t>W) and GOES-17 (137.2</a:t>
            </a:r>
            <a:r>
              <a:rPr lang="en-US" baseline="30000" dirty="0">
                <a:sym typeface="Wingdings" pitchFamily="2" charset="2"/>
              </a:rPr>
              <a:t>o</a:t>
            </a:r>
            <a:r>
              <a:rPr lang="en-US" dirty="0"/>
              <a:t>W) operate in tandem through early July 2019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119216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IRS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AA-20 VIIRS was launched on 11/18/2017. </a:t>
            </a:r>
          </a:p>
          <a:p>
            <a:r>
              <a:rPr lang="en-US" dirty="0"/>
              <a:t>After the Post Launch Tests (PLTs), NOAA-20 VIIRS has been performing very well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0962" y="2504645"/>
            <a:ext cx="6670307" cy="435335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88513" y="6308209"/>
            <a:ext cx="3230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irst light image on 12/13/2017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577" y="2523069"/>
            <a:ext cx="2462529" cy="4316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561581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IRS RSB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555" y="976745"/>
            <a:ext cx="4576048" cy="3064096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NOAA 20 Reflective Solar Band</a:t>
            </a:r>
          </a:p>
          <a:p>
            <a:pPr lvl="1"/>
            <a:r>
              <a:rPr lang="en-US" dirty="0">
                <a:latin typeface="Calibri" panose="020F0502020204030204" pitchFamily="34" charset="0"/>
              </a:rPr>
              <a:t>Initial calculations of the SD-degradation (H factors) indicated potential problems with prelaunch transmission and BRDF LUTs. </a:t>
            </a:r>
          </a:p>
          <a:p>
            <a:pPr lvl="1"/>
            <a:r>
              <a:rPr lang="en-US" dirty="0">
                <a:latin typeface="Calibri" panose="020F0502020204030204" pitchFamily="34" charset="0"/>
              </a:rPr>
              <a:t>The H-factor oscillation problem was fixed with the re-derived SD/SDSM LUTS. </a:t>
            </a:r>
          </a:p>
          <a:p>
            <a:pPr lvl="2"/>
            <a:r>
              <a:rPr lang="en-US" dirty="0">
                <a:latin typeface="Calibri" panose="020F0502020204030204" pitchFamily="34" charset="0"/>
              </a:rPr>
              <a:t>Using yaw maneuver and on-orbit SDSM data sets. </a:t>
            </a:r>
          </a:p>
          <a:p>
            <a:pPr lvl="1"/>
            <a:r>
              <a:rPr lang="en-US" dirty="0">
                <a:latin typeface="Calibri" panose="020F0502020204030204" pitchFamily="34" charset="0"/>
              </a:rPr>
              <a:t>F-factors are very stable.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5324" y="976745"/>
            <a:ext cx="4004689" cy="281532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85324" y="3945856"/>
            <a:ext cx="4007224" cy="28508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377" y="4040841"/>
            <a:ext cx="4428285" cy="281080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987669" y="1122830"/>
            <a:ext cx="1627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p to 1.5% oscill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85647" y="3000647"/>
            <a:ext cx="238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prelaunch LU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714" y="5963669"/>
            <a:ext cx="23801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updated LU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61465" y="6017559"/>
            <a:ext cx="2393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ffline NOAA-20 VIIRS Radiometric Cal. </a:t>
            </a:r>
            <a:r>
              <a:rPr lang="en-US" dirty="0" err="1"/>
              <a:t>Coeff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8828741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IRS RSB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366" y="976746"/>
            <a:ext cx="4746810" cy="355491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NOAA-20 Reflective Solar Band Update</a:t>
            </a:r>
          </a:p>
          <a:p>
            <a:pPr lvl="1"/>
            <a:r>
              <a:rPr lang="en-US" dirty="0"/>
              <a:t>To validate the SD F-factors (lines), lunar F-factors (symbols) are compared using GSICS Implementation of ROLO (GIRO) model. </a:t>
            </a:r>
          </a:p>
          <a:p>
            <a:pPr lvl="1"/>
            <a:r>
              <a:rPr lang="en-US" dirty="0"/>
              <a:t>Operational LUTs are fixed since April 2018 because the SD F-factors changes doesn’t represent true gain.</a:t>
            </a:r>
          </a:p>
          <a:p>
            <a:pPr lvl="1"/>
            <a:r>
              <a:rPr lang="en-US" dirty="0"/>
              <a:t>Deep Convective Cloud and X-</a:t>
            </a:r>
            <a:r>
              <a:rPr lang="en-US" dirty="0" err="1"/>
              <a:t>cal</a:t>
            </a:r>
            <a:r>
              <a:rPr lang="en-US" dirty="0"/>
              <a:t> results doesn’t show strong evidence to add slope in F-factors yet. </a:t>
            </a:r>
          </a:p>
          <a:p>
            <a:r>
              <a:rPr lang="en-US" dirty="0"/>
              <a:t>S-NPP RSB is also very s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0952" y="1133673"/>
            <a:ext cx="4093434" cy="2662875"/>
          </a:xfrm>
          <a:prstGeom prst="rect">
            <a:avLst/>
          </a:prstGeom>
        </p:spPr>
      </p:pic>
      <p:pic>
        <p:nvPicPr>
          <p:cNvPr id="7" name="Picture 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835" y="4139996"/>
            <a:ext cx="4093434" cy="2352879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3" y="4685444"/>
            <a:ext cx="4976608" cy="205153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905065" y="4478334"/>
            <a:ext cx="1633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ril, 2018</a:t>
            </a:r>
          </a:p>
        </p:txBody>
      </p:sp>
      <p:cxnSp>
        <p:nvCxnSpPr>
          <p:cNvPr id="11" name="Straight Arrow Connector 10"/>
          <p:cNvCxnSpPr>
            <a:stCxn id="9" idx="1"/>
          </p:cNvCxnSpPr>
          <p:nvPr/>
        </p:nvCxnSpPr>
        <p:spPr>
          <a:xfrm flipH="1">
            <a:off x="6387353" y="4663000"/>
            <a:ext cx="517712" cy="3258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932123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IRS TEB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1365" y="976746"/>
            <a:ext cx="8848164" cy="2660683"/>
          </a:xfrm>
        </p:spPr>
        <p:txBody>
          <a:bodyPr>
            <a:normAutofit fontScale="92500"/>
          </a:bodyPr>
          <a:lstStyle/>
          <a:p>
            <a:r>
              <a:rPr lang="en-US" dirty="0"/>
              <a:t>NOAA-20 Thermal Emissive Band (TEB) gains were degraded fast.</a:t>
            </a:r>
          </a:p>
          <a:p>
            <a:pPr lvl="1"/>
            <a:r>
              <a:rPr lang="en-US" dirty="0"/>
              <a:t>Approximately 0.5% per week. </a:t>
            </a:r>
          </a:p>
          <a:p>
            <a:pPr lvl="1"/>
            <a:r>
              <a:rPr lang="en-US" dirty="0"/>
              <a:t> Water vapor accumulation in the optics can cause degradations. </a:t>
            </a:r>
          </a:p>
          <a:p>
            <a:pPr lvl="1"/>
            <a:r>
              <a:rPr lang="en-US" dirty="0"/>
              <a:t>Performed Mid Mission Out Gassing (MMOG) to remove water vapor from 3/12 ~ 24/2018.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6370" y="3389655"/>
            <a:ext cx="7311259" cy="33509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919640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4403" y="51452"/>
            <a:ext cx="7886700" cy="768819"/>
          </a:xfrm>
        </p:spPr>
        <p:txBody>
          <a:bodyPr>
            <a:normAutofit/>
          </a:bodyPr>
          <a:lstStyle/>
          <a:p>
            <a:pPr algn="ctr"/>
            <a:r>
              <a:rPr lang="en-US" sz="2850" dirty="0"/>
              <a:t>VIIRS DNB Upda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0274" y="956733"/>
            <a:ext cx="8301822" cy="3311965"/>
          </a:xfrm>
        </p:spPr>
        <p:txBody>
          <a:bodyPr>
            <a:noAutofit/>
          </a:bodyPr>
          <a:lstStyle/>
          <a:p>
            <a:r>
              <a:rPr lang="en-US" sz="2000" dirty="0"/>
              <a:t>Both SNPP and NOAA-20 VIIRS DNB are performing well within specification.</a:t>
            </a:r>
          </a:p>
          <a:p>
            <a:r>
              <a:rPr lang="en-US" sz="2000" dirty="0"/>
              <a:t>SNPP and NOAA-20 DNB suggest good radiometric consistency</a:t>
            </a:r>
          </a:p>
          <a:p>
            <a:pPr lvl="1"/>
            <a:r>
              <a:rPr lang="en-US" sz="1800" dirty="0"/>
              <a:t>Daytime reflectance compared over DCC (&lt;4%)</a:t>
            </a:r>
          </a:p>
          <a:p>
            <a:pPr lvl="1"/>
            <a:r>
              <a:rPr lang="en-US" sz="1800" dirty="0"/>
              <a:t>Nighttime reflectance (using MT model) compared over lunar illuminated vicarious sites is &lt;4%. </a:t>
            </a:r>
          </a:p>
          <a:p>
            <a:r>
              <a:rPr lang="en-US" sz="2000" dirty="0"/>
              <a:t>Operational LGS gain (based on SD) and Gain ratio (based on EV during new moon) trends are stable</a:t>
            </a:r>
          </a:p>
          <a:p>
            <a:r>
              <a:rPr lang="en-US" sz="2000" dirty="0"/>
              <a:t>Operational calibration dark offsets for both the instruments are based on deep space view for HGS.</a:t>
            </a:r>
            <a:endParaRPr lang="en-US" sz="18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361039" y="4460373"/>
            <a:ext cx="4331673" cy="2116189"/>
            <a:chOff x="733698" y="3782716"/>
            <a:chExt cx="5957852" cy="275117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33698" y="4109296"/>
              <a:ext cx="5957852" cy="2424595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1620638" y="3782716"/>
              <a:ext cx="4675262" cy="422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Nighttime Comparison over radiometric sites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786133" y="4172674"/>
            <a:ext cx="4259482" cy="2320202"/>
            <a:chOff x="7494636" y="3698308"/>
            <a:chExt cx="3984601" cy="289482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494636" y="4050058"/>
              <a:ext cx="3984601" cy="254307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8074861" y="3698308"/>
              <a:ext cx="3404376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/>
                <a:t>Daytime Comparison over DCC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74574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5214395" y="873744"/>
            <a:ext cx="3316708" cy="3142671"/>
            <a:chOff x="1" y="1367193"/>
            <a:chExt cx="2308859" cy="209575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481"/>
            <a:stretch/>
          </p:blipFill>
          <p:spPr>
            <a:xfrm>
              <a:off x="1" y="1611290"/>
              <a:ext cx="2308859" cy="185166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69839" y="1367193"/>
              <a:ext cx="1271502" cy="33483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88" b="1" dirty="0"/>
                <a:t>Stray Light Correction LUT</a:t>
              </a:r>
            </a:p>
            <a:p>
              <a:pPr algn="ctr"/>
              <a:r>
                <a:rPr lang="en-US" sz="788" b="1" dirty="0"/>
                <a:t>(Northern Hemisphere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76322" y="4155311"/>
            <a:ext cx="3417609" cy="2600746"/>
            <a:chOff x="6241573" y="4694525"/>
            <a:chExt cx="2337435" cy="1954972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24"/>
            <a:stretch/>
          </p:blipFill>
          <p:spPr>
            <a:xfrm>
              <a:off x="6241573" y="4797837"/>
              <a:ext cx="2337435" cy="185166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6890443" y="4694525"/>
              <a:ext cx="1327608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b="1" dirty="0"/>
                <a:t>After Stray Light Correction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150470" y="986887"/>
            <a:ext cx="5133373" cy="321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60735" indent="-160735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  <a:ea typeface="Calibri"/>
                <a:cs typeface="Calibri"/>
                <a:sym typeface="Calibri"/>
              </a:rPr>
              <a:t>NOAA-20 DNB Stray Light Correction</a:t>
            </a:r>
          </a:p>
          <a:p>
            <a:pPr marL="617935" lvl="1" indent="-160735">
              <a:buFont typeface="Arial" panose="020B0604020202020204" pitchFamily="34" charset="0"/>
              <a:buChar char="•"/>
            </a:pPr>
            <a:r>
              <a:rPr lang="en-US" sz="1600" dirty="0"/>
              <a:t>Overall stray light pattern of NOAA-20 DNB is similar to SNPP DNB with additional strong stray light (</a:t>
            </a:r>
            <a:r>
              <a:rPr lang="en-US" altLang="zh-CN" sz="1600" dirty="0"/>
              <a:t>as large as ~10</a:t>
            </a:r>
            <a:r>
              <a:rPr lang="en-US" altLang="zh-CN" sz="1600" baseline="30000" dirty="0"/>
              <a:t>-7</a:t>
            </a:r>
            <a:r>
              <a:rPr lang="en-US" altLang="zh-CN" sz="1600" dirty="0"/>
              <a:t> W/cm</a:t>
            </a:r>
            <a:r>
              <a:rPr lang="en-US" altLang="zh-CN" sz="1600" baseline="30000" dirty="0"/>
              <a:t>2</a:t>
            </a:r>
            <a:r>
              <a:rPr lang="en-US" altLang="zh-CN" sz="1600" dirty="0"/>
              <a:t>-sr</a:t>
            </a:r>
            <a:r>
              <a:rPr lang="en-US" sz="1600" dirty="0"/>
              <a:t>) in the extended zone </a:t>
            </a:r>
          </a:p>
          <a:p>
            <a:pPr marL="617935" lvl="1" indent="-160735">
              <a:buFont typeface="Arial" panose="020B0604020202020204" pitchFamily="34" charset="0"/>
              <a:buChar char="•"/>
            </a:pPr>
            <a:r>
              <a:rPr lang="en-US" sz="1600" dirty="0"/>
              <a:t>NOAA/STAR DNB stray light correction code has been adapted to extend the correction into the extended zone</a:t>
            </a:r>
          </a:p>
          <a:p>
            <a:pPr marL="617935" lvl="1" indent="-160735">
              <a:buFont typeface="Arial" panose="020B0604020202020204" pitchFamily="34" charset="0"/>
              <a:buChar char="•"/>
            </a:pPr>
            <a:r>
              <a:rPr lang="en-US" sz="1600" dirty="0"/>
              <a:t>First stray light correction LUT was developed using new moon data around Jan. 17, 2018 and in operation at IDPS since Feb. 6, 2018 (Orbit #1139)</a:t>
            </a:r>
          </a:p>
          <a:p>
            <a:pPr marL="617935" lvl="1" indent="-160735">
              <a:buFont typeface="Arial" panose="020B0604020202020204" pitchFamily="34" charset="0"/>
              <a:buChar char="•"/>
            </a:pPr>
            <a:r>
              <a:rPr lang="en-US" sz="1600" dirty="0"/>
              <a:t>Monthly stray light correction LUT generation is performed routinely to support SLC in IDPS. </a:t>
            </a:r>
          </a:p>
          <a:p>
            <a:pPr marL="160735" indent="-160735">
              <a:buFont typeface="Arial" panose="020B0604020202020204" pitchFamily="34" charset="0"/>
              <a:buChar char="•"/>
            </a:pPr>
            <a:endParaRPr lang="en-US" sz="12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946599" y="4071309"/>
            <a:ext cx="3348140" cy="2723113"/>
            <a:chOff x="2271713" y="1573299"/>
            <a:chExt cx="2171700" cy="196394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6" r="6952"/>
            <a:stretch/>
          </p:blipFill>
          <p:spPr>
            <a:xfrm>
              <a:off x="2271713" y="1685585"/>
              <a:ext cx="2171700" cy="185166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3095240" y="1573299"/>
              <a:ext cx="856325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b="1" dirty="0"/>
                <a:t>With Stray Light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66758" y="2706248"/>
              <a:ext cx="404278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dirty="0">
                  <a:solidFill>
                    <a:schemeClr val="bg1"/>
                  </a:solidFill>
                </a:rPr>
                <a:t>EV SL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02455" y="3044662"/>
              <a:ext cx="849913" cy="213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88" b="1" dirty="0">
                  <a:solidFill>
                    <a:schemeClr val="bg1"/>
                  </a:solidFill>
                </a:rPr>
                <a:t>S/</a:t>
              </a:r>
              <a:r>
                <a:rPr lang="en-US" altLang="zh-CN" sz="788" b="1" dirty="0">
                  <a:solidFill>
                    <a:schemeClr val="bg1"/>
                  </a:solidFill>
                </a:rPr>
                <a:t>C </a:t>
              </a:r>
              <a:r>
                <a:rPr lang="en-US" sz="788" b="1" dirty="0">
                  <a:solidFill>
                    <a:schemeClr val="bg1"/>
                  </a:solidFill>
                </a:rPr>
                <a:t>SZA= 118.4</a:t>
              </a:r>
              <a:r>
                <a:rPr lang="en-US" sz="788" b="1" baseline="30000" dirty="0">
                  <a:solidFill>
                    <a:schemeClr val="bg1"/>
                  </a:solidFill>
                </a:rPr>
                <a:t>o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3204001" y="2992196"/>
              <a:ext cx="290942" cy="139030"/>
            </a:xfrm>
            <a:prstGeom prst="straightConnector1">
              <a:avLst/>
            </a:prstGeom>
            <a:ln w="1905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797569" y="2655159"/>
              <a:ext cx="378554" cy="24152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3494943" y="2400900"/>
              <a:ext cx="60525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750" dirty="0"/>
                <a:t>Strong SL in extended zone</a:t>
              </a:r>
            </a:p>
          </p:txBody>
        </p:sp>
      </p:grp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44403" y="51452"/>
            <a:ext cx="7886700" cy="768819"/>
          </a:xfrm>
        </p:spPr>
        <p:txBody>
          <a:bodyPr>
            <a:normAutofit/>
          </a:bodyPr>
          <a:lstStyle/>
          <a:p>
            <a:pPr algn="ctr"/>
            <a:r>
              <a:rPr lang="en-US" sz="2850" dirty="0"/>
              <a:t>VIIRS DNB Upda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100905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667" y="4155002"/>
            <a:ext cx="3469061" cy="2601796"/>
          </a:xfrm>
          <a:prstGeom prst="rect">
            <a:avLst/>
          </a:prstGeom>
        </p:spPr>
      </p:pic>
      <p:pic>
        <p:nvPicPr>
          <p:cNvPr id="2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2041" y="1242965"/>
            <a:ext cx="3503687" cy="2627765"/>
          </a:xfrm>
        </p:spPr>
      </p:pic>
      <p:sp>
        <p:nvSpPr>
          <p:cNvPr id="18" name="TextBox 17"/>
          <p:cNvSpPr txBox="1"/>
          <p:nvPr/>
        </p:nvSpPr>
        <p:spPr>
          <a:xfrm>
            <a:off x="2784089" y="3928749"/>
            <a:ext cx="404278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88" dirty="0">
                <a:solidFill>
                  <a:schemeClr val="bg1"/>
                </a:solidFill>
              </a:rPr>
              <a:t>EV S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784520" y="4114790"/>
            <a:ext cx="562975" cy="213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88" dirty="0">
                <a:solidFill>
                  <a:schemeClr val="bg1"/>
                </a:solidFill>
              </a:rPr>
              <a:t>EV+SD SL</a:t>
            </a:r>
            <a:endParaRPr lang="en-US" sz="788" dirty="0">
              <a:solidFill>
                <a:schemeClr val="bg1"/>
              </a:solidFill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025449" y="3829742"/>
            <a:ext cx="252763" cy="110438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45" y="4177087"/>
            <a:ext cx="3472143" cy="260410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206074" y="994492"/>
            <a:ext cx="48671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8588" indent="-128588"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002060"/>
                </a:solidFill>
                <a:ea typeface="Calibri"/>
                <a:cs typeface="Calibri"/>
                <a:sym typeface="Calibri"/>
              </a:rPr>
              <a:t>SNPP DNB Stray Light Correction improved. </a:t>
            </a:r>
          </a:p>
          <a:p>
            <a:pPr marL="585788" lvl="1" indent="-128588">
              <a:buFont typeface="Arial" panose="020B0604020202020204" pitchFamily="34" charset="0"/>
              <a:buChar char="•"/>
            </a:pPr>
            <a:r>
              <a:rPr lang="en-US" sz="1400" dirty="0"/>
              <a:t>SNPP DNB SLC in IDPS data was implemented with recycled monthly LUTs before May, 2019.</a:t>
            </a:r>
          </a:p>
          <a:p>
            <a:pPr lvl="2" indent="-129779">
              <a:buFont typeface="Arial" panose="020B0604020202020204" pitchFamily="34" charset="0"/>
              <a:buChar char="•"/>
            </a:pPr>
            <a:r>
              <a:rPr lang="en-US" sz="1400" dirty="0"/>
              <a:t>Significant remnant stray light (~10</a:t>
            </a:r>
            <a:r>
              <a:rPr lang="en-US" sz="1400" baseline="30000" dirty="0"/>
              <a:t>-9 </a:t>
            </a:r>
            <a:r>
              <a:rPr lang="en-US" sz="1400" dirty="0"/>
              <a:t>W/cm</a:t>
            </a:r>
            <a:r>
              <a:rPr lang="en-US" sz="1400" baseline="30000" dirty="0"/>
              <a:t>2</a:t>
            </a:r>
            <a:r>
              <a:rPr lang="en-US" sz="1400" dirty="0"/>
              <a:t>-sr) over southern hemisphere in regions affected by stray light coming from EV+SD port. </a:t>
            </a:r>
          </a:p>
          <a:p>
            <a:pPr lvl="2" indent="-129779">
              <a:buFont typeface="Arial" panose="020B0604020202020204" pitchFamily="34" charset="0"/>
              <a:buChar char="•"/>
            </a:pPr>
            <a:r>
              <a:rPr lang="en-US" sz="1400" dirty="0"/>
              <a:t>Over northern hemisphere, remnant stray light appears near the 118.4 degree boundary with striping</a:t>
            </a:r>
          </a:p>
          <a:p>
            <a:pPr marL="585788" lvl="1" indent="-128588">
              <a:buFont typeface="Arial" panose="020B0604020202020204" pitchFamily="34" charset="0"/>
              <a:buChar char="•"/>
            </a:pPr>
            <a:r>
              <a:rPr lang="en-US" sz="1400" dirty="0"/>
              <a:t>Since May 2019, SNPP DNB SLC uses most recent DNB data around new moon day to generate LUT and make correction in IDPS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688493" y="820271"/>
            <a:ext cx="2790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/>
              <a:t>With Stray Light</a:t>
            </a:r>
          </a:p>
          <a:p>
            <a:pPr algn="ctr"/>
            <a:r>
              <a:rPr lang="en-US" sz="1600" b="1" dirty="0"/>
              <a:t>(Southern Hemisphere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25918" y="3925678"/>
            <a:ext cx="186140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/>
              <a:t>Corrected with Recycled LU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222464" y="3976290"/>
            <a:ext cx="23086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/>
              <a:t>Corrected with New LU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766759" y="4888642"/>
            <a:ext cx="704039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25" b="1" dirty="0">
                <a:solidFill>
                  <a:schemeClr val="bg1"/>
                </a:solidFill>
              </a:rPr>
              <a:t>Remnant SL</a:t>
            </a:r>
          </a:p>
        </p:txBody>
      </p:sp>
      <p:sp>
        <p:nvSpPr>
          <p:cNvPr id="28" name="Title 1"/>
          <p:cNvSpPr>
            <a:spLocks noGrp="1"/>
          </p:cNvSpPr>
          <p:nvPr>
            <p:ph type="title"/>
          </p:nvPr>
        </p:nvSpPr>
        <p:spPr>
          <a:xfrm>
            <a:off x="644403" y="51452"/>
            <a:ext cx="7886700" cy="768819"/>
          </a:xfrm>
        </p:spPr>
        <p:txBody>
          <a:bodyPr>
            <a:normAutofit/>
          </a:bodyPr>
          <a:lstStyle/>
          <a:p>
            <a:pPr algn="ctr"/>
            <a:r>
              <a:rPr lang="en-US" sz="2850" dirty="0"/>
              <a:t>VIIRS DNB Upda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Page | </a:t>
            </a:r>
            <a:fld id="{96E36F11-A39A-294D-A59D-6180D50ED29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1892780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NPP_FO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PP_FOR.potx</Template>
  <TotalTime>55708</TotalTime>
  <Words>2485</Words>
  <Application>Microsoft Office PowerPoint</Application>
  <PresentationFormat>On-screen Show (4:3)</PresentationFormat>
  <Paragraphs>261</Paragraphs>
  <Slides>2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ＭＳ Ｐゴシック</vt:lpstr>
      <vt:lpstr>宋体</vt:lpstr>
      <vt:lpstr>Arial</vt:lpstr>
      <vt:lpstr>Calibri</vt:lpstr>
      <vt:lpstr>Cambria Math</vt:lpstr>
      <vt:lpstr>Times New Roman</vt:lpstr>
      <vt:lpstr>Wingdings</vt:lpstr>
      <vt:lpstr>NPP_FOR</vt:lpstr>
      <vt:lpstr>Equation</vt:lpstr>
      <vt:lpstr>NOAA Satellite Cal/Val Progress Update</vt:lpstr>
      <vt:lpstr>PowerPoint Presentation</vt:lpstr>
      <vt:lpstr>VIIRS Update</vt:lpstr>
      <vt:lpstr>VIIRS RSB Update</vt:lpstr>
      <vt:lpstr>VIIRS RSB Update</vt:lpstr>
      <vt:lpstr>VIIRS TEB Update</vt:lpstr>
      <vt:lpstr>VIIRS DNB Update</vt:lpstr>
      <vt:lpstr>VIIRS DNB Update</vt:lpstr>
      <vt:lpstr>VIIRS DNB Update</vt:lpstr>
      <vt:lpstr>NOAA-20  VIIRS Geolocation</vt:lpstr>
      <vt:lpstr>S-NPP VIIRS  Geolocation</vt:lpstr>
      <vt:lpstr>VIIRS Radiometric Bias</vt:lpstr>
      <vt:lpstr>PowerPoint Presentation</vt:lpstr>
      <vt:lpstr>VIIRS Radiometric Bias</vt:lpstr>
      <vt:lpstr>JPSS-2 VIIRS and Beyond</vt:lpstr>
      <vt:lpstr>S-NPP VIIRS V2 Reprocessing &amp; Improvements</vt:lpstr>
      <vt:lpstr>PowerPoint Presentation</vt:lpstr>
      <vt:lpstr>GOES-16 as GOES-East</vt:lpstr>
      <vt:lpstr>GOES-16 B02 (0.64µm) Solar Cal. LUT Update</vt:lpstr>
      <vt:lpstr>GOES-17 as GOES-West</vt:lpstr>
      <vt:lpstr>GOES-17 First Image</vt:lpstr>
      <vt:lpstr>GOES-17 Radiance Quality and Major VNIR Update</vt:lpstr>
      <vt:lpstr>Summary</vt:lpstr>
      <vt:lpstr>Backup Slides</vt:lpstr>
      <vt:lpstr>NOAA-20 VIIRS DNB Striping Correction</vt:lpstr>
      <vt:lpstr>S-NPP Reprocessing</vt:lpstr>
      <vt:lpstr>SRRS Model For VIIRS SWIR Band Correction</vt:lpstr>
      <vt:lpstr>S-NPP VIIRS V2 Reprocessing Data Distribution</vt:lpstr>
      <vt:lpstr>GOES-NOP(GOES-13/14/15)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 ICVS-LTM Weekly Instrument Status Update   May 7, 2014</dc:title>
  <dc:creator>Ninghai Sun</dc:creator>
  <cp:lastModifiedBy>Taeyoung-Jason Choi</cp:lastModifiedBy>
  <cp:revision>1234</cp:revision>
  <dcterms:created xsi:type="dcterms:W3CDTF">2011-10-05T18:31:57Z</dcterms:created>
  <dcterms:modified xsi:type="dcterms:W3CDTF">2019-07-17T22:54:50Z</dcterms:modified>
</cp:coreProperties>
</file>